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0E75" w:rsidRPr="00E724AC" w:rsidRDefault="00970E75" w:rsidP="00970E7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</w:rPr>
      </w:pPr>
      <w:bookmarkStart w:id="0" w:name="_GoBack"/>
      <w:bookmarkEnd w:id="0"/>
      <w:r w:rsidRPr="00E724AC">
        <w:rPr>
          <w:rFonts w:ascii="Times New Roman" w:eastAsia="Calibri" w:hAnsi="Times New Roman" w:cs="Times New Roman"/>
          <w:b/>
          <w:sz w:val="28"/>
        </w:rPr>
        <w:t>К</w:t>
      </w:r>
      <w:r w:rsidR="00C63E9D" w:rsidRPr="00E724AC">
        <w:rPr>
          <w:rFonts w:ascii="Times New Roman" w:eastAsia="Calibri" w:hAnsi="Times New Roman" w:cs="Times New Roman"/>
          <w:b/>
          <w:sz w:val="28"/>
        </w:rPr>
        <w:t>онтрольная точка №2</w:t>
      </w:r>
      <w:r w:rsidRPr="00E724AC">
        <w:rPr>
          <w:rFonts w:ascii="Times New Roman" w:eastAsia="Calibri" w:hAnsi="Times New Roman" w:cs="Times New Roman"/>
          <w:b/>
          <w:sz w:val="28"/>
        </w:rPr>
        <w:br/>
        <w:t xml:space="preserve">по дисциплине </w:t>
      </w:r>
      <w:r w:rsidRPr="00E724AC">
        <w:rPr>
          <w:rFonts w:ascii="Times New Roman" w:eastAsia="Calibri" w:hAnsi="Times New Roman" w:cs="Times New Roman"/>
          <w:b/>
          <w:sz w:val="28"/>
        </w:rPr>
        <w:br/>
        <w:t xml:space="preserve"> </w:t>
      </w:r>
      <w:r w:rsidR="00CB49E9" w:rsidRPr="00E724AC">
        <w:rPr>
          <w:rFonts w:ascii="Times New Roman" w:eastAsia="Calibri" w:hAnsi="Times New Roman" w:cs="Times New Roman"/>
          <w:b/>
          <w:sz w:val="28"/>
        </w:rPr>
        <w:t>Статистические методы прогнозирования</w:t>
      </w:r>
    </w:p>
    <w:p w:rsidR="00970E75" w:rsidRPr="00E724AC" w:rsidRDefault="00970E75" w:rsidP="00970E7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</w:rPr>
      </w:pPr>
      <w:r w:rsidRPr="00E724AC">
        <w:rPr>
          <w:rFonts w:ascii="Times New Roman" w:eastAsia="Calibri" w:hAnsi="Times New Roman" w:cs="Times New Roman"/>
          <w:b/>
          <w:sz w:val="28"/>
        </w:rPr>
        <w:t xml:space="preserve">Студента </w:t>
      </w:r>
      <w:r w:rsidRPr="00E724AC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E724AC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E724AC">
        <w:rPr>
          <w:rFonts w:ascii="Times New Roman" w:eastAsia="Calibri" w:hAnsi="Times New Roman" w:cs="Times New Roman"/>
          <w:b/>
          <w:sz w:val="28"/>
        </w:rPr>
        <w:t xml:space="preserve">курса </w:t>
      </w:r>
      <w:r w:rsidRPr="00E724AC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E724AC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E724AC">
        <w:rPr>
          <w:rFonts w:ascii="Times New Roman" w:eastAsia="Calibri" w:hAnsi="Times New Roman" w:cs="Times New Roman"/>
          <w:b/>
          <w:sz w:val="28"/>
        </w:rPr>
        <w:t>группы</w:t>
      </w:r>
    </w:p>
    <w:p w:rsidR="00970E75" w:rsidRPr="00E724AC" w:rsidRDefault="00970E75" w:rsidP="00970E7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</w:rPr>
      </w:pPr>
    </w:p>
    <w:p w:rsidR="00970E75" w:rsidRPr="00E724AC" w:rsidRDefault="00970E75" w:rsidP="00970E7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u w:val="single"/>
        </w:rPr>
      </w:pPr>
      <w:r w:rsidRPr="00E724AC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E724AC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E724AC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E724AC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E724AC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E724AC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E724AC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E724AC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E724AC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E724AC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E724AC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E724AC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E724AC">
        <w:rPr>
          <w:rFonts w:ascii="Times New Roman" w:eastAsia="Calibri" w:hAnsi="Times New Roman" w:cs="Times New Roman"/>
          <w:b/>
          <w:sz w:val="28"/>
          <w:u w:val="single"/>
        </w:rPr>
        <w:tab/>
      </w:r>
    </w:p>
    <w:p w:rsidR="00970E75" w:rsidRPr="00E724AC" w:rsidRDefault="00970E75" w:rsidP="00970E75">
      <w:pPr>
        <w:spacing w:after="0" w:line="240" w:lineRule="auto"/>
        <w:jc w:val="center"/>
        <w:rPr>
          <w:rFonts w:ascii="Times New Roman" w:eastAsia="Calibri" w:hAnsi="Times New Roman" w:cs="Times New Roman"/>
          <w:sz w:val="20"/>
        </w:rPr>
      </w:pPr>
      <w:r w:rsidRPr="00E724AC">
        <w:rPr>
          <w:rFonts w:ascii="Times New Roman" w:eastAsia="Calibri" w:hAnsi="Times New Roman" w:cs="Times New Roman"/>
          <w:sz w:val="20"/>
        </w:rPr>
        <w:t>Фамилия Имя Отчество</w:t>
      </w:r>
    </w:p>
    <w:p w:rsidR="00970E75" w:rsidRPr="00E724AC" w:rsidRDefault="00970E75" w:rsidP="00502B3B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D1A93" w:rsidRPr="00E724AC" w:rsidRDefault="00196FB5" w:rsidP="00502B3B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724A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Вариант </w:t>
      </w:r>
      <w:r w:rsidRPr="00E724A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noBreakHyphen/>
        <w:t xml:space="preserve"> 1</w:t>
      </w:r>
    </w:p>
    <w:p w:rsidR="00C440E0" w:rsidRPr="00E724AC" w:rsidRDefault="00C70889" w:rsidP="0095198A">
      <w:pPr>
        <w:tabs>
          <w:tab w:val="left" w:pos="567"/>
        </w:tabs>
        <w:spacing w:before="240"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724A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C440E0" w:rsidRPr="00E724AC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383538" w:rsidRPr="00E724A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дин правильный ответ</w:t>
      </w:r>
      <w:r w:rsidRPr="00E724A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="007E6724" w:rsidRPr="00E724A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6</w:t>
      </w:r>
      <w:r w:rsidR="002371ED" w:rsidRPr="00E724A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балл</w:t>
      </w:r>
      <w:r w:rsidR="007E6724" w:rsidRPr="00E724A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в</w:t>
      </w:r>
      <w:r w:rsidR="00C440E0" w:rsidRPr="00E724AC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DF3F2D" w:rsidRPr="00E724AC" w:rsidRDefault="00C63E9D" w:rsidP="0035242A">
      <w:pPr>
        <w:numPr>
          <w:ilvl w:val="0"/>
          <w:numId w:val="1"/>
        </w:numPr>
        <w:tabs>
          <w:tab w:val="left" w:pos="426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Модель адаптивного прогнозирования, в основе которой лежит исследование многомерных временных рядов, называется</w:t>
      </w:r>
      <w:r w:rsidR="00DF3F2D"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:</w:t>
      </w:r>
    </w:p>
    <w:p w:rsidR="00DF3F2D" w:rsidRPr="00E724AC" w:rsidRDefault="00C63E9D" w:rsidP="0035242A">
      <w:pPr>
        <w:numPr>
          <w:ilvl w:val="1"/>
          <w:numId w:val="1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модель экспоненциальных трендов</w:t>
      </w:r>
      <w:r w:rsidR="00DF3F2D"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;</w:t>
      </w:r>
    </w:p>
    <w:p w:rsidR="00DF3F2D" w:rsidRPr="00E724AC" w:rsidRDefault="00C63E9D" w:rsidP="0035242A">
      <w:pPr>
        <w:numPr>
          <w:ilvl w:val="1"/>
          <w:numId w:val="1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адаптивная модель гистограммы;</w:t>
      </w:r>
    </w:p>
    <w:p w:rsidR="00C63E9D" w:rsidRPr="00E724AC" w:rsidRDefault="00C63E9D" w:rsidP="0035242A">
      <w:pPr>
        <w:numPr>
          <w:ilvl w:val="1"/>
          <w:numId w:val="1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модель </w:t>
      </w:r>
      <w:proofErr w:type="spellStart"/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авторегрессии</w:t>
      </w:r>
      <w:proofErr w:type="spellEnd"/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с переменными коэффициентами;</w:t>
      </w:r>
    </w:p>
    <w:p w:rsidR="00C63E9D" w:rsidRPr="00E724AC" w:rsidRDefault="00C63E9D" w:rsidP="0035242A">
      <w:pPr>
        <w:numPr>
          <w:ilvl w:val="1"/>
          <w:numId w:val="1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адаптивная нелинейная модель;</w:t>
      </w:r>
    </w:p>
    <w:p w:rsidR="00C63E9D" w:rsidRPr="00E724AC" w:rsidRDefault="00C63E9D" w:rsidP="0035242A">
      <w:pPr>
        <w:numPr>
          <w:ilvl w:val="1"/>
          <w:numId w:val="1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адаптивный корреляционный анализ;</w:t>
      </w:r>
    </w:p>
    <w:p w:rsidR="00C63E9D" w:rsidRPr="00E724AC" w:rsidRDefault="00C63E9D" w:rsidP="0035242A">
      <w:pPr>
        <w:numPr>
          <w:ilvl w:val="1"/>
          <w:numId w:val="1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адаптивная множественная регрессия.</w:t>
      </w:r>
    </w:p>
    <w:p w:rsidR="00D83B44" w:rsidRPr="00E724AC" w:rsidRDefault="00D83B44" w:rsidP="0095198A">
      <w:pPr>
        <w:pStyle w:val="a3"/>
        <w:tabs>
          <w:tab w:val="left" w:pos="567"/>
        </w:tabs>
        <w:spacing w:before="240" w:after="0" w:line="240" w:lineRule="auto"/>
        <w:ind w:left="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70889" w:rsidRPr="00E724AC" w:rsidRDefault="00C70889" w:rsidP="0095198A">
      <w:pPr>
        <w:pStyle w:val="a3"/>
        <w:tabs>
          <w:tab w:val="left" w:pos="567"/>
        </w:tabs>
        <w:spacing w:before="240" w:after="0" w:line="240" w:lineRule="auto"/>
        <w:ind w:left="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724AC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383538" w:rsidRPr="00E724A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дин правильный ответ</w:t>
      </w:r>
      <w:r w:rsidR="00383538" w:rsidRPr="00E724A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="007E6724" w:rsidRPr="00E724A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6</w:t>
      </w:r>
      <w:r w:rsidR="00383538" w:rsidRPr="00E724A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балл</w:t>
      </w:r>
      <w:r w:rsidR="0095198A" w:rsidRPr="00E724A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в</w:t>
      </w:r>
      <w:r w:rsidRPr="00E724AC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BB437E" w:rsidRPr="00E724AC" w:rsidRDefault="00082D9D" w:rsidP="0035242A">
      <w:pPr>
        <w:numPr>
          <w:ilvl w:val="0"/>
          <w:numId w:val="1"/>
        </w:numPr>
        <w:tabs>
          <w:tab w:val="left" w:pos="426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Сущность адаптивных методов прогнозирования заключается </w:t>
      </w:r>
      <w:proofErr w:type="gramStart"/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в</w:t>
      </w:r>
      <w:proofErr w:type="gramEnd"/>
      <w:r w:rsidR="00BB437E"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:</w:t>
      </w:r>
    </w:p>
    <w:p w:rsidR="00BB437E" w:rsidRPr="00E724AC" w:rsidRDefault="00082D9D" w:rsidP="0035242A">
      <w:pPr>
        <w:numPr>
          <w:ilvl w:val="1"/>
          <w:numId w:val="2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корректировке параметров уравнения с учетом влияний факторов циклического воздействия</w:t>
      </w:r>
      <w:r w:rsidR="00BB437E"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;</w:t>
      </w:r>
    </w:p>
    <w:p w:rsidR="00082D9D" w:rsidRPr="00E724AC" w:rsidRDefault="00082D9D" w:rsidP="0035242A">
      <w:pPr>
        <w:numPr>
          <w:ilvl w:val="1"/>
          <w:numId w:val="2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адаптации модели к интуитивным ожиданиям исследователя;</w:t>
      </w:r>
    </w:p>
    <w:p w:rsidR="00082D9D" w:rsidRPr="00E724AC" w:rsidRDefault="00082D9D" w:rsidP="0035242A">
      <w:pPr>
        <w:numPr>
          <w:ilvl w:val="1"/>
          <w:numId w:val="2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корректировке математической модели с учетом </w:t>
      </w:r>
      <w:proofErr w:type="gramStart"/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изменений влияния эволюционных факторов развития процесса</w:t>
      </w:r>
      <w:proofErr w:type="gramEnd"/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в текущий момент времени;</w:t>
      </w:r>
    </w:p>
    <w:p w:rsidR="00082D9D" w:rsidRPr="00E724AC" w:rsidRDefault="00082D9D" w:rsidP="0035242A">
      <w:pPr>
        <w:numPr>
          <w:ilvl w:val="1"/>
          <w:numId w:val="2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proofErr w:type="gramStart"/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построении</w:t>
      </w:r>
      <w:proofErr w:type="gramEnd"/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математической модели прогнозирования, учитывающей выявленные закономерности развития процесса в ретроспективном временном интервале.</w:t>
      </w:r>
    </w:p>
    <w:p w:rsidR="00DC305A" w:rsidRPr="00E724AC" w:rsidRDefault="00DC305A" w:rsidP="00DC305A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C305A" w:rsidRPr="00E724AC" w:rsidRDefault="00DC305A" w:rsidP="00DC305A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724AC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Pr="00E724A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дин правильный ответ</w:t>
      </w:r>
      <w:r w:rsidRPr="00E724A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E724A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6 баллов</w:t>
      </w:r>
      <w:r w:rsidRPr="00E724AC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DC305A" w:rsidRPr="00E724AC" w:rsidRDefault="00DC305A" w:rsidP="00DC305A">
      <w:pPr>
        <w:tabs>
          <w:tab w:val="left" w:pos="426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E724AC">
        <w:rPr>
          <w:rFonts w:ascii="Times New Roman" w:eastAsia="Times New Roman" w:hAnsi="Times New Roman" w:cs="Times New Roman"/>
          <w:sz w:val="28"/>
          <w:szCs w:val="28"/>
          <w:lang w:eastAsia="ru-RU"/>
        </w:rPr>
        <w:t>3.</w:t>
      </w:r>
      <w:r w:rsidRPr="00E724AC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Для отображения таких тенденций динамики, которым свойственно примерно постоянное ускорение абсолютных изменений уровней, используется</w:t>
      </w:r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:</w:t>
      </w:r>
    </w:p>
    <w:p w:rsidR="00DC305A" w:rsidRPr="00E724AC" w:rsidRDefault="00DC305A" w:rsidP="0035242A">
      <w:pPr>
        <w:numPr>
          <w:ilvl w:val="1"/>
          <w:numId w:val="3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параболический тренд;</w:t>
      </w:r>
    </w:p>
    <w:p w:rsidR="00DC305A" w:rsidRPr="00E724AC" w:rsidRDefault="00DC305A" w:rsidP="0035242A">
      <w:pPr>
        <w:numPr>
          <w:ilvl w:val="1"/>
          <w:numId w:val="3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линейный тренд;</w:t>
      </w:r>
    </w:p>
    <w:p w:rsidR="00DC305A" w:rsidRPr="00E724AC" w:rsidRDefault="00DC305A" w:rsidP="0035242A">
      <w:pPr>
        <w:numPr>
          <w:ilvl w:val="1"/>
          <w:numId w:val="3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экспоненциальный тренд;</w:t>
      </w:r>
    </w:p>
    <w:p w:rsidR="00DC305A" w:rsidRPr="00E724AC" w:rsidRDefault="00DC305A" w:rsidP="0035242A">
      <w:pPr>
        <w:numPr>
          <w:ilvl w:val="1"/>
          <w:numId w:val="3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гиперболический тренд;</w:t>
      </w:r>
    </w:p>
    <w:p w:rsidR="00DC305A" w:rsidRPr="00E724AC" w:rsidRDefault="00DC305A" w:rsidP="0035242A">
      <w:pPr>
        <w:numPr>
          <w:ilvl w:val="1"/>
          <w:numId w:val="3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прогнозной </w:t>
      </w:r>
      <w:proofErr w:type="spellStart"/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проспекции</w:t>
      </w:r>
      <w:proofErr w:type="spellEnd"/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;</w:t>
      </w:r>
    </w:p>
    <w:p w:rsidR="00DC305A" w:rsidRPr="00E724AC" w:rsidRDefault="00DC305A" w:rsidP="0035242A">
      <w:pPr>
        <w:numPr>
          <w:ilvl w:val="1"/>
          <w:numId w:val="3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логарифмический тренд;</w:t>
      </w:r>
    </w:p>
    <w:p w:rsidR="00DC305A" w:rsidRPr="00E724AC" w:rsidRDefault="00DC305A" w:rsidP="0035242A">
      <w:pPr>
        <w:numPr>
          <w:ilvl w:val="1"/>
          <w:numId w:val="3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proofErr w:type="spellStart"/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логистический</w:t>
      </w:r>
      <w:proofErr w:type="spellEnd"/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тренд.</w:t>
      </w:r>
    </w:p>
    <w:p w:rsidR="00383538" w:rsidRPr="00E724AC" w:rsidRDefault="00383538" w:rsidP="00383538">
      <w:pPr>
        <w:tabs>
          <w:tab w:val="left" w:pos="426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</w:p>
    <w:p w:rsidR="00A20460" w:rsidRPr="00E724AC" w:rsidRDefault="00A7098C" w:rsidP="00D83B44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lastRenderedPageBreak/>
        <w:tab/>
      </w:r>
      <w:r w:rsidR="00BB437E"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</w:t>
      </w:r>
      <w:r w:rsidR="00A20460" w:rsidRPr="00E724AC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A20460" w:rsidRPr="00E724A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дин правильный ответ</w:t>
      </w:r>
      <w:r w:rsidR="00A20460" w:rsidRPr="00E724A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="00A20460" w:rsidRPr="00E724A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6 баллов</w:t>
      </w:r>
      <w:r w:rsidR="00A20460" w:rsidRPr="00E724AC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A20460" w:rsidRPr="00E724AC" w:rsidRDefault="00A20460" w:rsidP="00A20460">
      <w:pPr>
        <w:tabs>
          <w:tab w:val="left" w:pos="426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E724AC">
        <w:rPr>
          <w:rFonts w:ascii="Times New Roman" w:eastAsia="Times New Roman" w:hAnsi="Times New Roman" w:cs="Times New Roman"/>
          <w:sz w:val="28"/>
          <w:szCs w:val="28"/>
          <w:lang w:eastAsia="ru-RU"/>
        </w:rPr>
        <w:t>4.</w:t>
      </w:r>
      <w:r w:rsidRPr="00E724AC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Уравнение вида </w:t>
      </w:r>
      <w:r w:rsidRPr="00E724AC">
        <w:rPr>
          <w:position w:val="-12"/>
        </w:rPr>
        <w:object w:dxaOrig="1359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75pt;height:22.9pt" o:ole="">
            <v:imagedata r:id="rId6" o:title=""/>
          </v:shape>
          <o:OLEObject Type="Embed" ProgID="Equation.DSMT4" ShapeID="_x0000_i1025" DrawAspect="Content" ObjectID="_1525530355" r:id="rId7"/>
        </w:object>
      </w:r>
      <w:r w:rsidRPr="00E724AC">
        <w:t xml:space="preserve"> </w:t>
      </w:r>
      <w:r w:rsidR="008D685B" w:rsidRPr="00E724AC">
        <w:t xml:space="preserve"> </w:t>
      </w:r>
      <w:r w:rsidRPr="00E724AC">
        <w:rPr>
          <w:rFonts w:ascii="Times New Roman" w:eastAsia="Times New Roman" w:hAnsi="Times New Roman" w:cs="Times New Roman"/>
          <w:sz w:val="28"/>
          <w:szCs w:val="28"/>
          <w:lang w:eastAsia="ru-RU"/>
        </w:rPr>
        <w:t>выражает</w:t>
      </w:r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:</w:t>
      </w:r>
    </w:p>
    <w:p w:rsidR="00A20460" w:rsidRPr="00E724AC" w:rsidRDefault="00A20460" w:rsidP="0035242A">
      <w:pPr>
        <w:numPr>
          <w:ilvl w:val="1"/>
          <w:numId w:val="6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параболический тренд;</w:t>
      </w:r>
    </w:p>
    <w:p w:rsidR="00A20460" w:rsidRPr="00E724AC" w:rsidRDefault="00A20460" w:rsidP="0035242A">
      <w:pPr>
        <w:numPr>
          <w:ilvl w:val="1"/>
          <w:numId w:val="6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линейный тренд;</w:t>
      </w:r>
    </w:p>
    <w:p w:rsidR="00A20460" w:rsidRPr="00E724AC" w:rsidRDefault="00A20460" w:rsidP="0035242A">
      <w:pPr>
        <w:numPr>
          <w:ilvl w:val="1"/>
          <w:numId w:val="6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экспоненциальный тренд;</w:t>
      </w:r>
    </w:p>
    <w:p w:rsidR="00A20460" w:rsidRPr="00E724AC" w:rsidRDefault="00A20460" w:rsidP="0035242A">
      <w:pPr>
        <w:numPr>
          <w:ilvl w:val="1"/>
          <w:numId w:val="6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гиперболический тренд;</w:t>
      </w:r>
    </w:p>
    <w:p w:rsidR="00A20460" w:rsidRPr="00E724AC" w:rsidRDefault="00A20460" w:rsidP="0035242A">
      <w:pPr>
        <w:numPr>
          <w:ilvl w:val="1"/>
          <w:numId w:val="6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логарифмический тренд;</w:t>
      </w:r>
    </w:p>
    <w:p w:rsidR="00A20460" w:rsidRPr="00E724AC" w:rsidRDefault="00A20460" w:rsidP="0035242A">
      <w:pPr>
        <w:numPr>
          <w:ilvl w:val="1"/>
          <w:numId w:val="6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proofErr w:type="spellStart"/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логистический</w:t>
      </w:r>
      <w:proofErr w:type="spellEnd"/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тренд.</w:t>
      </w:r>
    </w:p>
    <w:p w:rsidR="002003EF" w:rsidRPr="00E724AC" w:rsidRDefault="002003EF" w:rsidP="00A20460">
      <w:pPr>
        <w:pStyle w:val="a3"/>
        <w:spacing w:before="240" w:after="0" w:line="240" w:lineRule="auto"/>
        <w:ind w:left="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94712" w:rsidRPr="00E724AC" w:rsidRDefault="00A20460" w:rsidP="00A20460">
      <w:pPr>
        <w:pStyle w:val="a3"/>
        <w:spacing w:before="240" w:after="0" w:line="240" w:lineRule="auto"/>
        <w:ind w:left="0"/>
        <w:jc w:val="right"/>
        <w:rPr>
          <w:rFonts w:ascii="Times New Roman" w:hAnsi="Times New Roman" w:cs="Times New Roman"/>
          <w:sz w:val="28"/>
          <w:szCs w:val="28"/>
        </w:rPr>
      </w:pPr>
      <w:r w:rsidRPr="00E724A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E94712" w:rsidRPr="00E724AC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FD2B3E" w:rsidRPr="00E724A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два правильных</w:t>
      </w:r>
      <w:r w:rsidR="0095198A" w:rsidRPr="00E724A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ответ</w:t>
      </w:r>
      <w:r w:rsidR="00FD2B3E" w:rsidRPr="00E724A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r w:rsidR="0095198A" w:rsidRPr="00E724A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="007E6724" w:rsidRPr="00E724A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8</w:t>
      </w:r>
      <w:r w:rsidR="0095198A" w:rsidRPr="00E724A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баллов</w:t>
      </w:r>
      <w:r w:rsidR="00E94712" w:rsidRPr="00E724AC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A7098C" w:rsidRPr="00E724AC" w:rsidRDefault="00C70889" w:rsidP="0095198A">
      <w:pPr>
        <w:tabs>
          <w:tab w:val="num" w:pos="42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724AC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="00502B3B" w:rsidRPr="00E724AC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502B3B" w:rsidRPr="00E724AC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8D685B" w:rsidRPr="00E724AC">
        <w:rPr>
          <w:rFonts w:ascii="Times New Roman" w:eastAsia="Times New Roman" w:hAnsi="Times New Roman" w:cs="Times New Roman"/>
          <w:sz w:val="28"/>
          <w:szCs w:val="28"/>
          <w:lang w:eastAsia="ru-RU"/>
        </w:rPr>
        <w:t>На рисунке изображен процесс, который содержит</w:t>
      </w:r>
      <w:r w:rsidR="0095198A" w:rsidRPr="00E724AC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95198A" w:rsidRPr="00E724AC" w:rsidRDefault="008D685B" w:rsidP="0035242A">
      <w:pPr>
        <w:numPr>
          <w:ilvl w:val="1"/>
          <w:numId w:val="4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proofErr w:type="gramStart"/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пилообразную</w:t>
      </w:r>
      <w:proofErr w:type="gramEnd"/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колеблемость</w:t>
      </w:r>
      <w:r w:rsidR="0095198A"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;</w:t>
      </w:r>
    </w:p>
    <w:p w:rsidR="0095198A" w:rsidRPr="00E724AC" w:rsidRDefault="008D685B" w:rsidP="0035242A">
      <w:pPr>
        <w:numPr>
          <w:ilvl w:val="1"/>
          <w:numId w:val="4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долгопериодические циклы колебаний</w:t>
      </w:r>
      <w:r w:rsidR="0095198A"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;</w:t>
      </w:r>
    </w:p>
    <w:p w:rsidR="00FD2B3E" w:rsidRPr="00E724AC" w:rsidRDefault="00FD2B3E" w:rsidP="0035242A">
      <w:pPr>
        <w:numPr>
          <w:ilvl w:val="1"/>
          <w:numId w:val="4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случайно </w:t>
      </w:r>
      <w:proofErr w:type="gramStart"/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распределенную</w:t>
      </w:r>
      <w:proofErr w:type="gramEnd"/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во времени колеблемость;</w:t>
      </w:r>
    </w:p>
    <w:p w:rsidR="0095198A" w:rsidRPr="00E724AC" w:rsidRDefault="00FD2B3E" w:rsidP="0035242A">
      <w:pPr>
        <w:numPr>
          <w:ilvl w:val="1"/>
          <w:numId w:val="4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интерференцию колебаний</w:t>
      </w:r>
      <w:r w:rsidR="0095198A"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;</w:t>
      </w:r>
    </w:p>
    <w:p w:rsidR="0095198A" w:rsidRPr="00E724AC" w:rsidRDefault="00FD2B3E" w:rsidP="0035242A">
      <w:pPr>
        <w:numPr>
          <w:ilvl w:val="1"/>
          <w:numId w:val="4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E724A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линейный тренд.</w:t>
      </w:r>
    </w:p>
    <w:p w:rsidR="00FD2B3E" w:rsidRPr="00E724AC" w:rsidRDefault="00FD2B3E" w:rsidP="00FD2B3E">
      <w:pPr>
        <w:tabs>
          <w:tab w:val="left" w:pos="1134"/>
        </w:tabs>
        <w:spacing w:before="240" w:after="0" w:line="240" w:lineRule="auto"/>
        <w:contextualSpacing/>
        <w:jc w:val="center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E724AC">
        <w:rPr>
          <w:rFonts w:ascii="Times New Roman" w:eastAsia="Times New Roman" w:hAnsi="Times New Roman" w:cs="Times New Roman"/>
          <w:bCs/>
          <w:iCs/>
          <w:noProof/>
          <w:sz w:val="28"/>
          <w:szCs w:val="28"/>
          <w:lang w:eastAsia="ru-RU"/>
        </w:rPr>
        <w:drawing>
          <wp:inline distT="0" distB="0" distL="0" distR="0">
            <wp:extent cx="5852160" cy="2079057"/>
            <wp:effectExtent l="0" t="0" r="0" b="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95198A" w:rsidRPr="00E724AC" w:rsidRDefault="0095198A" w:rsidP="0095198A">
      <w:pPr>
        <w:tabs>
          <w:tab w:val="num" w:pos="426"/>
        </w:tabs>
        <w:spacing w:after="0" w:line="240" w:lineRule="auto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</w:p>
    <w:p w:rsidR="002003EF" w:rsidRPr="00E724AC" w:rsidRDefault="002003EF" w:rsidP="00A7098C">
      <w:pPr>
        <w:tabs>
          <w:tab w:val="num" w:pos="540"/>
        </w:tabs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F46EB" w:rsidRPr="00E724AC" w:rsidRDefault="00A7098C" w:rsidP="00A7098C">
      <w:pPr>
        <w:tabs>
          <w:tab w:val="num" w:pos="540"/>
        </w:tabs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724A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BC2A0B" w:rsidRPr="00E724AC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AF6D62" w:rsidRPr="00E724A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дин правильный ответ</w:t>
      </w:r>
      <w:r w:rsidR="00AF6D62" w:rsidRPr="00E724A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="007E6724" w:rsidRPr="00E724A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8</w:t>
      </w:r>
      <w:r w:rsidR="00AF6D62" w:rsidRPr="00E724A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баллов</w:t>
      </w:r>
      <w:r w:rsidR="00C70889" w:rsidRPr="00E724AC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6D00A3" w:rsidRPr="00E724AC" w:rsidRDefault="00C70889" w:rsidP="0095198A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E724AC">
        <w:rPr>
          <w:rFonts w:ascii="Times New Roman" w:eastAsia="Times New Roman" w:hAnsi="Times New Roman" w:cs="Times New Roman"/>
          <w:sz w:val="28"/>
          <w:szCs w:val="28"/>
          <w:lang w:eastAsia="ru-RU"/>
        </w:rPr>
        <w:t>6</w:t>
      </w:r>
      <w:r w:rsidR="0095198A" w:rsidRPr="00E724AC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95198A" w:rsidRPr="00E724AC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AF6D62" w:rsidRPr="00E724AC">
        <w:rPr>
          <w:rFonts w:ascii="Times New Roman" w:eastAsia="Times New Roman" w:hAnsi="Times New Roman" w:cs="Times New Roman"/>
          <w:sz w:val="28"/>
          <w:szCs w:val="28"/>
          <w:lang w:eastAsia="ru-RU"/>
        </w:rPr>
        <w:t>Уравнение Фурье для одной гармоники имеет вид:</w:t>
      </w:r>
    </w:p>
    <w:p w:rsidR="0095198A" w:rsidRPr="00E724AC" w:rsidRDefault="00E724AC" w:rsidP="00AF6D62">
      <w:pPr>
        <w:tabs>
          <w:tab w:val="left" w:pos="1134"/>
        </w:tabs>
        <w:spacing w:before="240" w:after="0" w:line="240" w:lineRule="auto"/>
        <w:ind w:left="709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E724AC">
        <w:rPr>
          <w:position w:val="-96"/>
        </w:rPr>
        <w:object w:dxaOrig="5360" w:dyaOrig="2060">
          <v:shape id="_x0000_i1026" type="#_x0000_t75" style="width:268.35pt;height:103.65pt" o:ole="">
            <v:imagedata r:id="rId9" o:title=""/>
          </v:shape>
          <o:OLEObject Type="Embed" ProgID="Equation.DSMT4" ShapeID="_x0000_i1026" DrawAspect="Content" ObjectID="_1525530356" r:id="rId10"/>
        </w:object>
      </w:r>
    </w:p>
    <w:p w:rsidR="0095198A" w:rsidRPr="00E724AC" w:rsidRDefault="0095198A" w:rsidP="0095198A">
      <w:pPr>
        <w:tabs>
          <w:tab w:val="left" w:pos="1134"/>
        </w:tabs>
        <w:spacing w:before="240" w:after="0" w:line="240" w:lineRule="auto"/>
        <w:ind w:left="737"/>
        <w:contextualSpacing/>
        <w:jc w:val="both"/>
        <w:rPr>
          <w:rFonts w:ascii="Times New Roman" w:hAnsi="Times New Roman" w:cs="Times New Roman"/>
          <w:bCs/>
          <w:iCs/>
          <w:sz w:val="28"/>
          <w:szCs w:val="28"/>
        </w:rPr>
      </w:pPr>
    </w:p>
    <w:p w:rsidR="002003EF" w:rsidRPr="00E724AC" w:rsidRDefault="002003EF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724AC"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:rsidR="00CB780E" w:rsidRPr="00E724AC" w:rsidRDefault="00CB780E" w:rsidP="00082D9D">
      <w:pPr>
        <w:pStyle w:val="a3"/>
        <w:spacing w:before="240" w:line="240" w:lineRule="auto"/>
        <w:contextualSpacing w:val="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724AC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[</w:t>
      </w:r>
      <w:r w:rsidRPr="00E724A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ривести решение задачи</w:t>
      </w:r>
      <w:r w:rsidRPr="00E724A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="007E6724" w:rsidRPr="00E724A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</w:t>
      </w:r>
      <w:r w:rsidRPr="00E724A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0 баллов</w:t>
      </w:r>
      <w:r w:rsidRPr="00E724AC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E92DD7" w:rsidRPr="00E724AC" w:rsidRDefault="002003EF" w:rsidP="00DC305A">
      <w:pPr>
        <w:tabs>
          <w:tab w:val="left" w:pos="426"/>
        </w:tabs>
        <w:spacing w:after="120" w:line="240" w:lineRule="auto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E724AC">
        <w:rPr>
          <w:rFonts w:ascii="Times New Roman" w:hAnsi="Times New Roman" w:cs="Times New Roman"/>
          <w:bCs/>
          <w:iCs/>
          <w:sz w:val="28"/>
          <w:szCs w:val="28"/>
        </w:rPr>
        <w:t>7</w:t>
      </w:r>
      <w:r w:rsidR="00CB780E" w:rsidRPr="00E724AC">
        <w:rPr>
          <w:rFonts w:ascii="Times New Roman" w:hAnsi="Times New Roman" w:cs="Times New Roman"/>
          <w:bCs/>
          <w:iCs/>
          <w:sz w:val="28"/>
          <w:szCs w:val="28"/>
        </w:rPr>
        <w:t>.</w:t>
      </w:r>
      <w:r w:rsidR="00CB780E" w:rsidRPr="00E724AC">
        <w:rPr>
          <w:rFonts w:ascii="Times New Roman" w:hAnsi="Times New Roman" w:cs="Times New Roman"/>
          <w:bCs/>
          <w:iCs/>
          <w:sz w:val="28"/>
          <w:szCs w:val="28"/>
        </w:rPr>
        <w:tab/>
      </w:r>
      <w:r w:rsidR="00E92DD7" w:rsidRPr="00E724AC">
        <w:rPr>
          <w:rFonts w:ascii="Times New Roman" w:hAnsi="Times New Roman" w:cs="Times New Roman"/>
          <w:bCs/>
          <w:iCs/>
          <w:sz w:val="28"/>
          <w:szCs w:val="28"/>
        </w:rPr>
        <w:t xml:space="preserve">Для представленных данных с помощью метода адаптивного экспоненциального сглаживания постройте модель, определите наиболее оптимальный параметр сглаживания, оцените прогнозное значение для представленного временного ряда на июнь 2016 г. </w:t>
      </w:r>
    </w:p>
    <w:p w:rsidR="002003EF" w:rsidRPr="00E724AC" w:rsidRDefault="002003EF" w:rsidP="00DC305A">
      <w:pPr>
        <w:tabs>
          <w:tab w:val="left" w:pos="426"/>
        </w:tabs>
        <w:spacing w:after="120" w:line="240" w:lineRule="auto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</w:p>
    <w:tbl>
      <w:tblPr>
        <w:tblW w:w="3931" w:type="dxa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3"/>
        <w:gridCol w:w="2127"/>
        <w:gridCol w:w="1331"/>
      </w:tblGrid>
      <w:tr w:rsidR="00DC305A" w:rsidRPr="00E724AC" w:rsidTr="00DC305A">
        <w:trPr>
          <w:trHeight w:val="300"/>
          <w:jc w:val="center"/>
        </w:trPr>
        <w:tc>
          <w:tcPr>
            <w:tcW w:w="473" w:type="dxa"/>
            <w:vAlign w:val="center"/>
          </w:tcPr>
          <w:p w:rsidR="00DC305A" w:rsidRPr="00E724AC" w:rsidRDefault="00DC305A" w:rsidP="00DC30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№ </w:t>
            </w:r>
            <w:proofErr w:type="spellStart"/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п</w:t>
            </w:r>
            <w:proofErr w:type="spellEnd"/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DC305A" w:rsidRPr="00E724AC" w:rsidRDefault="00DC305A" w:rsidP="00DC30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сяц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DC305A" w:rsidRPr="00E724AC" w:rsidRDefault="00DC305A" w:rsidP="00DC30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начение показателя</w:t>
            </w:r>
          </w:p>
        </w:tc>
      </w:tr>
      <w:tr w:rsidR="00DC305A" w:rsidRPr="00E724AC" w:rsidTr="00DC305A">
        <w:trPr>
          <w:trHeight w:val="300"/>
          <w:jc w:val="center"/>
        </w:trPr>
        <w:tc>
          <w:tcPr>
            <w:tcW w:w="473" w:type="dxa"/>
          </w:tcPr>
          <w:p w:rsidR="00DC305A" w:rsidRPr="00E724AC" w:rsidRDefault="00DC305A" w:rsidP="00DC30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DC305A" w:rsidRPr="00E724AC" w:rsidRDefault="00DC305A" w:rsidP="00DC305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юнь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DC305A" w:rsidRPr="00E724AC" w:rsidRDefault="00DC305A" w:rsidP="00DC30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925,70</w:t>
            </w:r>
          </w:p>
        </w:tc>
      </w:tr>
      <w:tr w:rsidR="00DC305A" w:rsidRPr="00E724AC" w:rsidTr="00DC305A">
        <w:trPr>
          <w:trHeight w:val="300"/>
          <w:jc w:val="center"/>
        </w:trPr>
        <w:tc>
          <w:tcPr>
            <w:tcW w:w="473" w:type="dxa"/>
          </w:tcPr>
          <w:p w:rsidR="00DC305A" w:rsidRPr="00E724AC" w:rsidRDefault="00DC305A" w:rsidP="00DC30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DC305A" w:rsidRPr="00E724AC" w:rsidRDefault="00DC305A" w:rsidP="00DC305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юль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DC305A" w:rsidRPr="00E724AC" w:rsidRDefault="00DC305A" w:rsidP="00DC30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299,99</w:t>
            </w:r>
          </w:p>
        </w:tc>
      </w:tr>
      <w:tr w:rsidR="00DC305A" w:rsidRPr="00E724AC" w:rsidTr="00DC305A">
        <w:trPr>
          <w:trHeight w:val="300"/>
          <w:jc w:val="center"/>
        </w:trPr>
        <w:tc>
          <w:tcPr>
            <w:tcW w:w="473" w:type="dxa"/>
          </w:tcPr>
          <w:p w:rsidR="00DC305A" w:rsidRPr="00E724AC" w:rsidRDefault="00DC305A" w:rsidP="00DC30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DC305A" w:rsidRPr="00E724AC" w:rsidRDefault="00DC305A" w:rsidP="00DC305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вгуст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- 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DC305A" w:rsidRPr="00E724AC" w:rsidRDefault="00DC305A" w:rsidP="00DC30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678,60</w:t>
            </w:r>
          </w:p>
        </w:tc>
      </w:tr>
      <w:tr w:rsidR="00DC305A" w:rsidRPr="00E724AC" w:rsidTr="00DC305A">
        <w:trPr>
          <w:trHeight w:val="300"/>
          <w:jc w:val="center"/>
        </w:trPr>
        <w:tc>
          <w:tcPr>
            <w:tcW w:w="473" w:type="dxa"/>
          </w:tcPr>
          <w:p w:rsidR="00DC305A" w:rsidRPr="00E724AC" w:rsidRDefault="00DC305A" w:rsidP="00DC30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DC305A" w:rsidRPr="00E724AC" w:rsidRDefault="00DC305A" w:rsidP="00DC305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ентябрь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DC305A" w:rsidRPr="00E724AC" w:rsidRDefault="00DC305A" w:rsidP="00DC30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393,06</w:t>
            </w:r>
          </w:p>
        </w:tc>
      </w:tr>
      <w:tr w:rsidR="00DC305A" w:rsidRPr="00E724AC" w:rsidTr="00DC305A">
        <w:trPr>
          <w:trHeight w:val="300"/>
          <w:jc w:val="center"/>
        </w:trPr>
        <w:tc>
          <w:tcPr>
            <w:tcW w:w="473" w:type="dxa"/>
          </w:tcPr>
          <w:p w:rsidR="00DC305A" w:rsidRPr="00E724AC" w:rsidRDefault="00DC305A" w:rsidP="00DC30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DC305A" w:rsidRPr="00E724AC" w:rsidRDefault="00DC305A" w:rsidP="00DC305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ктябрь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DC305A" w:rsidRPr="00E724AC" w:rsidRDefault="00DC305A" w:rsidP="00DC30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883,15</w:t>
            </w:r>
          </w:p>
        </w:tc>
      </w:tr>
      <w:tr w:rsidR="00DC305A" w:rsidRPr="00E724AC" w:rsidTr="00DC305A">
        <w:trPr>
          <w:trHeight w:val="300"/>
          <w:jc w:val="center"/>
        </w:trPr>
        <w:tc>
          <w:tcPr>
            <w:tcW w:w="473" w:type="dxa"/>
          </w:tcPr>
          <w:p w:rsidR="00DC305A" w:rsidRPr="00E724AC" w:rsidRDefault="00DC305A" w:rsidP="00DC30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6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DC305A" w:rsidRPr="00E724AC" w:rsidRDefault="00DC305A" w:rsidP="00DC305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оябрь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DC305A" w:rsidRPr="00E724AC" w:rsidRDefault="00DC305A" w:rsidP="00DC30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798,64</w:t>
            </w:r>
          </w:p>
        </w:tc>
      </w:tr>
      <w:tr w:rsidR="00DC305A" w:rsidRPr="00E724AC" w:rsidTr="00DC305A">
        <w:trPr>
          <w:trHeight w:val="300"/>
          <w:jc w:val="center"/>
        </w:trPr>
        <w:tc>
          <w:tcPr>
            <w:tcW w:w="473" w:type="dxa"/>
          </w:tcPr>
          <w:p w:rsidR="00DC305A" w:rsidRPr="00E724AC" w:rsidRDefault="00DC305A" w:rsidP="00DC30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DC305A" w:rsidRPr="00E724AC" w:rsidRDefault="00DC305A" w:rsidP="00DC305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кабрь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DC305A" w:rsidRPr="00E724AC" w:rsidRDefault="00DC305A" w:rsidP="00DC30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711,30</w:t>
            </w:r>
          </w:p>
        </w:tc>
      </w:tr>
      <w:tr w:rsidR="00DC305A" w:rsidRPr="00E724AC" w:rsidTr="00DC305A">
        <w:trPr>
          <w:trHeight w:val="300"/>
          <w:jc w:val="center"/>
        </w:trPr>
        <w:tc>
          <w:tcPr>
            <w:tcW w:w="473" w:type="dxa"/>
          </w:tcPr>
          <w:p w:rsidR="00DC305A" w:rsidRPr="00E724AC" w:rsidRDefault="00DC305A" w:rsidP="00DC30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DC305A" w:rsidRPr="00E724AC" w:rsidRDefault="00DC305A" w:rsidP="00DC305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Январь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6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DC305A" w:rsidRPr="00E724AC" w:rsidRDefault="00DC305A" w:rsidP="00DC30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806,83</w:t>
            </w:r>
          </w:p>
        </w:tc>
      </w:tr>
      <w:tr w:rsidR="00DC305A" w:rsidRPr="00E724AC" w:rsidTr="00DC305A">
        <w:trPr>
          <w:trHeight w:val="300"/>
          <w:jc w:val="center"/>
        </w:trPr>
        <w:tc>
          <w:tcPr>
            <w:tcW w:w="473" w:type="dxa"/>
          </w:tcPr>
          <w:p w:rsidR="00DC305A" w:rsidRPr="00E724AC" w:rsidRDefault="00DC305A" w:rsidP="00DC30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DC305A" w:rsidRPr="00E724AC" w:rsidRDefault="00DC305A" w:rsidP="00DC305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евраль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6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DC305A" w:rsidRPr="00E724AC" w:rsidRDefault="00DC305A" w:rsidP="00DC30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669,44</w:t>
            </w:r>
          </w:p>
        </w:tc>
      </w:tr>
      <w:tr w:rsidR="00DC305A" w:rsidRPr="00E724AC" w:rsidTr="00DC305A">
        <w:trPr>
          <w:trHeight w:val="300"/>
          <w:jc w:val="center"/>
        </w:trPr>
        <w:tc>
          <w:tcPr>
            <w:tcW w:w="473" w:type="dxa"/>
          </w:tcPr>
          <w:p w:rsidR="00DC305A" w:rsidRPr="00E724AC" w:rsidRDefault="00DC305A" w:rsidP="00DC30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0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DC305A" w:rsidRPr="00E724AC" w:rsidRDefault="00DC305A" w:rsidP="00DC305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арт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6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DC305A" w:rsidRPr="00E724AC" w:rsidRDefault="00DC305A" w:rsidP="00DC30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518,54</w:t>
            </w:r>
          </w:p>
        </w:tc>
      </w:tr>
      <w:tr w:rsidR="00DC305A" w:rsidRPr="00E724AC" w:rsidTr="00DC305A">
        <w:trPr>
          <w:trHeight w:val="300"/>
          <w:jc w:val="center"/>
        </w:trPr>
        <w:tc>
          <w:tcPr>
            <w:tcW w:w="473" w:type="dxa"/>
          </w:tcPr>
          <w:p w:rsidR="00DC305A" w:rsidRPr="00E724AC" w:rsidRDefault="00DC305A" w:rsidP="00DC30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</w:t>
            </w:r>
            <w:proofErr w:type="spellStart"/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  <w:proofErr w:type="spellEnd"/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DC305A" w:rsidRPr="00E724AC" w:rsidRDefault="00DC305A" w:rsidP="00DC305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прель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6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DC305A" w:rsidRPr="00E724AC" w:rsidRDefault="00DC305A" w:rsidP="00DC30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313,43</w:t>
            </w:r>
          </w:p>
        </w:tc>
      </w:tr>
      <w:tr w:rsidR="00DC305A" w:rsidRPr="00E724AC" w:rsidTr="00DC305A">
        <w:trPr>
          <w:trHeight w:val="300"/>
          <w:jc w:val="center"/>
        </w:trPr>
        <w:tc>
          <w:tcPr>
            <w:tcW w:w="473" w:type="dxa"/>
          </w:tcPr>
          <w:p w:rsidR="00DC305A" w:rsidRPr="00E724AC" w:rsidRDefault="00DC305A" w:rsidP="00DC30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2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DC305A" w:rsidRPr="00E724AC" w:rsidRDefault="00DC305A" w:rsidP="00DC305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ай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6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DC305A" w:rsidRPr="00E724AC" w:rsidRDefault="00DC305A" w:rsidP="00DC30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24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799,49</w:t>
            </w:r>
          </w:p>
        </w:tc>
      </w:tr>
    </w:tbl>
    <w:p w:rsidR="002003EF" w:rsidRPr="00E724AC" w:rsidRDefault="002003EF" w:rsidP="002003EF">
      <w:pPr>
        <w:pStyle w:val="3"/>
        <w:ind w:firstLine="720"/>
        <w:jc w:val="both"/>
        <w:rPr>
          <w:i/>
          <w:sz w:val="28"/>
          <w:szCs w:val="28"/>
          <w:lang w:val="en-US"/>
        </w:rPr>
      </w:pPr>
    </w:p>
    <w:p w:rsidR="002003EF" w:rsidRPr="00E724AC" w:rsidRDefault="002003EF" w:rsidP="002003EF">
      <w:pPr>
        <w:pStyle w:val="a3"/>
        <w:spacing w:before="240" w:line="240" w:lineRule="auto"/>
        <w:contextualSpacing w:val="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724AC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Pr="00E724A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ривести решение задачи</w:t>
      </w:r>
      <w:r w:rsidRPr="00E724A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="007E6724" w:rsidRPr="00E724A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</w:t>
      </w:r>
      <w:r w:rsidRPr="00E724A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0 баллов</w:t>
      </w:r>
      <w:r w:rsidRPr="00E724AC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2003EF" w:rsidRPr="00E724AC" w:rsidRDefault="002003EF" w:rsidP="002003EF">
      <w:pPr>
        <w:pStyle w:val="3"/>
        <w:ind w:firstLine="720"/>
        <w:jc w:val="both"/>
        <w:rPr>
          <w:b w:val="0"/>
          <w:sz w:val="28"/>
          <w:szCs w:val="28"/>
        </w:rPr>
      </w:pPr>
      <w:r w:rsidRPr="00E724AC">
        <w:rPr>
          <w:b w:val="0"/>
          <w:sz w:val="28"/>
          <w:szCs w:val="28"/>
        </w:rPr>
        <w:t>8</w:t>
      </w:r>
      <w:r w:rsidRPr="00E724AC">
        <w:rPr>
          <w:b w:val="0"/>
          <w:i/>
          <w:sz w:val="28"/>
          <w:szCs w:val="28"/>
        </w:rPr>
        <w:t>.</w:t>
      </w:r>
      <w:r w:rsidRPr="00E724AC">
        <w:rPr>
          <w:b w:val="0"/>
          <w:sz w:val="28"/>
          <w:szCs w:val="28"/>
        </w:rPr>
        <w:t xml:space="preserve"> Имеются следующие данные о сезонном изменении числа поездок российских граждан за границу.</w:t>
      </w:r>
    </w:p>
    <w:p w:rsidR="002003EF" w:rsidRPr="00E724AC" w:rsidRDefault="002003EF" w:rsidP="002003EF">
      <w:pPr>
        <w:pStyle w:val="3"/>
        <w:ind w:left="540" w:firstLine="720"/>
        <w:jc w:val="both"/>
        <w:rPr>
          <w:b w:val="0"/>
          <w:sz w:val="28"/>
          <w:szCs w:val="28"/>
        </w:rPr>
      </w:pPr>
    </w:p>
    <w:tbl>
      <w:tblPr>
        <w:tblW w:w="9214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303"/>
        <w:gridCol w:w="2304"/>
        <w:gridCol w:w="2303"/>
        <w:gridCol w:w="2304"/>
      </w:tblGrid>
      <w:tr w:rsidR="002003EF" w:rsidRPr="00E724AC" w:rsidTr="004F4F6F">
        <w:tc>
          <w:tcPr>
            <w:tcW w:w="2303" w:type="dxa"/>
          </w:tcPr>
          <w:p w:rsidR="002003EF" w:rsidRPr="00E724AC" w:rsidRDefault="002003EF" w:rsidP="002003EF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E724AC">
              <w:rPr>
                <w:b w:val="0"/>
                <w:sz w:val="28"/>
                <w:szCs w:val="28"/>
              </w:rPr>
              <w:t>Кварталы</w:t>
            </w:r>
          </w:p>
        </w:tc>
        <w:tc>
          <w:tcPr>
            <w:tcW w:w="2304" w:type="dxa"/>
          </w:tcPr>
          <w:p w:rsidR="002003EF" w:rsidRPr="00E724AC" w:rsidRDefault="002003EF" w:rsidP="002003EF">
            <w:pPr>
              <w:pStyle w:val="3"/>
              <w:contextualSpacing/>
              <w:rPr>
                <w:b w:val="0"/>
                <w:sz w:val="28"/>
                <w:szCs w:val="28"/>
                <w:lang w:val="en-US"/>
              </w:rPr>
            </w:pPr>
            <w:r w:rsidRPr="00E724AC">
              <w:rPr>
                <w:b w:val="0"/>
                <w:sz w:val="28"/>
                <w:szCs w:val="28"/>
              </w:rPr>
              <w:t>201</w:t>
            </w:r>
            <w:r w:rsidRPr="00E724AC">
              <w:rPr>
                <w:b w:val="0"/>
                <w:sz w:val="28"/>
                <w:szCs w:val="28"/>
                <w:lang w:val="en-US"/>
              </w:rPr>
              <w:t>3</w:t>
            </w:r>
          </w:p>
        </w:tc>
        <w:tc>
          <w:tcPr>
            <w:tcW w:w="2303" w:type="dxa"/>
          </w:tcPr>
          <w:p w:rsidR="002003EF" w:rsidRPr="00E724AC" w:rsidRDefault="002003EF" w:rsidP="002003EF">
            <w:pPr>
              <w:pStyle w:val="3"/>
              <w:contextualSpacing/>
              <w:rPr>
                <w:b w:val="0"/>
                <w:sz w:val="28"/>
                <w:szCs w:val="28"/>
                <w:lang w:val="en-US"/>
              </w:rPr>
            </w:pPr>
            <w:r w:rsidRPr="00E724AC">
              <w:rPr>
                <w:b w:val="0"/>
                <w:sz w:val="28"/>
                <w:szCs w:val="28"/>
              </w:rPr>
              <w:t>201</w:t>
            </w:r>
            <w:r w:rsidRPr="00E724AC">
              <w:rPr>
                <w:b w:val="0"/>
                <w:sz w:val="28"/>
                <w:szCs w:val="28"/>
                <w:lang w:val="en-US"/>
              </w:rPr>
              <w:t>4</w:t>
            </w:r>
          </w:p>
        </w:tc>
        <w:tc>
          <w:tcPr>
            <w:tcW w:w="2304" w:type="dxa"/>
          </w:tcPr>
          <w:p w:rsidR="002003EF" w:rsidRPr="00E724AC" w:rsidRDefault="002003EF" w:rsidP="002003EF">
            <w:pPr>
              <w:pStyle w:val="3"/>
              <w:contextualSpacing/>
              <w:rPr>
                <w:b w:val="0"/>
                <w:sz w:val="28"/>
                <w:szCs w:val="28"/>
                <w:lang w:val="en-US"/>
              </w:rPr>
            </w:pPr>
            <w:r w:rsidRPr="00E724AC">
              <w:rPr>
                <w:b w:val="0"/>
                <w:sz w:val="28"/>
                <w:szCs w:val="28"/>
              </w:rPr>
              <w:t>201</w:t>
            </w:r>
            <w:r w:rsidRPr="00E724AC">
              <w:rPr>
                <w:b w:val="0"/>
                <w:sz w:val="28"/>
                <w:szCs w:val="28"/>
                <w:lang w:val="en-US"/>
              </w:rPr>
              <w:t>5</w:t>
            </w:r>
          </w:p>
        </w:tc>
      </w:tr>
      <w:tr w:rsidR="002003EF" w:rsidRPr="00E724AC" w:rsidTr="004F4F6F">
        <w:tc>
          <w:tcPr>
            <w:tcW w:w="2303" w:type="dxa"/>
            <w:tcBorders>
              <w:bottom w:val="single" w:sz="4" w:space="0" w:color="auto"/>
            </w:tcBorders>
          </w:tcPr>
          <w:p w:rsidR="002003EF" w:rsidRPr="00E724AC" w:rsidRDefault="002003EF" w:rsidP="002003EF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E724AC">
              <w:rPr>
                <w:b w:val="0"/>
                <w:sz w:val="28"/>
                <w:szCs w:val="28"/>
              </w:rPr>
              <w:t>1</w:t>
            </w:r>
          </w:p>
        </w:tc>
        <w:tc>
          <w:tcPr>
            <w:tcW w:w="2304" w:type="dxa"/>
            <w:tcBorders>
              <w:bottom w:val="single" w:sz="4" w:space="0" w:color="auto"/>
            </w:tcBorders>
          </w:tcPr>
          <w:p w:rsidR="002003EF" w:rsidRPr="00E724AC" w:rsidRDefault="002003EF" w:rsidP="002003EF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24AC">
              <w:rPr>
                <w:rFonts w:ascii="Times New Roman" w:hAnsi="Times New Roman" w:cs="Times New Roman"/>
                <w:sz w:val="28"/>
                <w:szCs w:val="28"/>
              </w:rPr>
              <w:t>98</w:t>
            </w:r>
          </w:p>
        </w:tc>
        <w:tc>
          <w:tcPr>
            <w:tcW w:w="2303" w:type="dxa"/>
            <w:tcBorders>
              <w:bottom w:val="single" w:sz="4" w:space="0" w:color="auto"/>
            </w:tcBorders>
          </w:tcPr>
          <w:p w:rsidR="002003EF" w:rsidRPr="00E724AC" w:rsidRDefault="002003EF" w:rsidP="002003EF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24AC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2304" w:type="dxa"/>
            <w:tcBorders>
              <w:bottom w:val="single" w:sz="4" w:space="0" w:color="auto"/>
            </w:tcBorders>
          </w:tcPr>
          <w:p w:rsidR="002003EF" w:rsidRPr="00E724AC" w:rsidRDefault="002003EF" w:rsidP="002003EF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24AC">
              <w:rPr>
                <w:rFonts w:ascii="Times New Roman" w:hAnsi="Times New Roman" w:cs="Times New Roman"/>
                <w:sz w:val="28"/>
                <w:szCs w:val="28"/>
              </w:rPr>
              <w:t>108</w:t>
            </w:r>
          </w:p>
        </w:tc>
      </w:tr>
      <w:tr w:rsidR="002003EF" w:rsidRPr="00E724AC" w:rsidTr="004F4F6F">
        <w:tc>
          <w:tcPr>
            <w:tcW w:w="2303" w:type="dxa"/>
            <w:tcBorders>
              <w:top w:val="single" w:sz="4" w:space="0" w:color="auto"/>
              <w:bottom w:val="single" w:sz="4" w:space="0" w:color="auto"/>
            </w:tcBorders>
          </w:tcPr>
          <w:p w:rsidR="002003EF" w:rsidRPr="00E724AC" w:rsidRDefault="002003EF" w:rsidP="002003EF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E724AC">
              <w:rPr>
                <w:b w:val="0"/>
                <w:sz w:val="28"/>
                <w:szCs w:val="28"/>
              </w:rPr>
              <w:t>2</w:t>
            </w:r>
          </w:p>
        </w:tc>
        <w:tc>
          <w:tcPr>
            <w:tcW w:w="2304" w:type="dxa"/>
            <w:tcBorders>
              <w:top w:val="single" w:sz="4" w:space="0" w:color="auto"/>
              <w:bottom w:val="single" w:sz="4" w:space="0" w:color="auto"/>
            </w:tcBorders>
          </w:tcPr>
          <w:p w:rsidR="002003EF" w:rsidRPr="00E724AC" w:rsidRDefault="002003EF" w:rsidP="002003EF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24AC">
              <w:rPr>
                <w:rFonts w:ascii="Times New Roman" w:hAnsi="Times New Roman" w:cs="Times New Roman"/>
                <w:sz w:val="28"/>
                <w:szCs w:val="28"/>
              </w:rPr>
              <w:t>92</w:t>
            </w:r>
          </w:p>
        </w:tc>
        <w:tc>
          <w:tcPr>
            <w:tcW w:w="2303" w:type="dxa"/>
            <w:tcBorders>
              <w:top w:val="single" w:sz="4" w:space="0" w:color="auto"/>
              <w:bottom w:val="single" w:sz="4" w:space="0" w:color="auto"/>
            </w:tcBorders>
          </w:tcPr>
          <w:p w:rsidR="002003EF" w:rsidRPr="00E724AC" w:rsidRDefault="002003EF" w:rsidP="002003EF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24AC">
              <w:rPr>
                <w:rFonts w:ascii="Times New Roman" w:hAnsi="Times New Roman" w:cs="Times New Roman"/>
                <w:sz w:val="28"/>
                <w:szCs w:val="28"/>
              </w:rPr>
              <w:t>105</w:t>
            </w:r>
          </w:p>
        </w:tc>
        <w:tc>
          <w:tcPr>
            <w:tcW w:w="2304" w:type="dxa"/>
            <w:tcBorders>
              <w:top w:val="single" w:sz="4" w:space="0" w:color="auto"/>
              <w:bottom w:val="single" w:sz="4" w:space="0" w:color="auto"/>
            </w:tcBorders>
          </w:tcPr>
          <w:p w:rsidR="002003EF" w:rsidRPr="00E724AC" w:rsidRDefault="002003EF" w:rsidP="002003EF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24AC">
              <w:rPr>
                <w:rFonts w:ascii="Times New Roman" w:hAnsi="Times New Roman" w:cs="Times New Roman"/>
                <w:sz w:val="28"/>
                <w:szCs w:val="28"/>
              </w:rPr>
              <w:t>110</w:t>
            </w:r>
          </w:p>
        </w:tc>
      </w:tr>
      <w:tr w:rsidR="002003EF" w:rsidRPr="00E724AC" w:rsidTr="004F4F6F">
        <w:tc>
          <w:tcPr>
            <w:tcW w:w="2303" w:type="dxa"/>
            <w:tcBorders>
              <w:top w:val="single" w:sz="4" w:space="0" w:color="auto"/>
              <w:bottom w:val="single" w:sz="4" w:space="0" w:color="auto"/>
            </w:tcBorders>
          </w:tcPr>
          <w:p w:rsidR="002003EF" w:rsidRPr="00E724AC" w:rsidRDefault="002003EF" w:rsidP="002003EF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E724AC">
              <w:rPr>
                <w:b w:val="0"/>
                <w:sz w:val="28"/>
                <w:szCs w:val="28"/>
              </w:rPr>
              <w:t>3</w:t>
            </w:r>
          </w:p>
        </w:tc>
        <w:tc>
          <w:tcPr>
            <w:tcW w:w="2304" w:type="dxa"/>
            <w:tcBorders>
              <w:top w:val="single" w:sz="4" w:space="0" w:color="auto"/>
              <w:bottom w:val="single" w:sz="4" w:space="0" w:color="auto"/>
            </w:tcBorders>
          </w:tcPr>
          <w:p w:rsidR="002003EF" w:rsidRPr="00E724AC" w:rsidRDefault="002003EF" w:rsidP="002003EF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24AC">
              <w:rPr>
                <w:rFonts w:ascii="Times New Roman" w:hAnsi="Times New Roman" w:cs="Times New Roman"/>
                <w:sz w:val="28"/>
                <w:szCs w:val="28"/>
              </w:rPr>
              <w:t>97</w:t>
            </w:r>
          </w:p>
        </w:tc>
        <w:tc>
          <w:tcPr>
            <w:tcW w:w="2303" w:type="dxa"/>
            <w:tcBorders>
              <w:top w:val="single" w:sz="4" w:space="0" w:color="auto"/>
              <w:bottom w:val="single" w:sz="4" w:space="0" w:color="auto"/>
            </w:tcBorders>
          </w:tcPr>
          <w:p w:rsidR="002003EF" w:rsidRPr="00E724AC" w:rsidRDefault="002003EF" w:rsidP="002003EF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24AC">
              <w:rPr>
                <w:rFonts w:ascii="Times New Roman" w:hAnsi="Times New Roman" w:cs="Times New Roman"/>
                <w:sz w:val="28"/>
                <w:szCs w:val="28"/>
              </w:rPr>
              <w:t>109</w:t>
            </w:r>
          </w:p>
        </w:tc>
        <w:tc>
          <w:tcPr>
            <w:tcW w:w="2304" w:type="dxa"/>
            <w:tcBorders>
              <w:top w:val="single" w:sz="4" w:space="0" w:color="auto"/>
              <w:bottom w:val="single" w:sz="4" w:space="0" w:color="auto"/>
            </w:tcBorders>
          </w:tcPr>
          <w:p w:rsidR="002003EF" w:rsidRPr="00E724AC" w:rsidRDefault="002003EF" w:rsidP="002003EF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24AC">
              <w:rPr>
                <w:rFonts w:ascii="Times New Roman" w:hAnsi="Times New Roman" w:cs="Times New Roman"/>
                <w:sz w:val="28"/>
                <w:szCs w:val="28"/>
              </w:rPr>
              <w:t>109</w:t>
            </w:r>
          </w:p>
        </w:tc>
      </w:tr>
      <w:tr w:rsidR="002003EF" w:rsidRPr="00E724AC" w:rsidTr="004F4F6F">
        <w:tc>
          <w:tcPr>
            <w:tcW w:w="2303" w:type="dxa"/>
            <w:tcBorders>
              <w:top w:val="single" w:sz="4" w:space="0" w:color="auto"/>
            </w:tcBorders>
          </w:tcPr>
          <w:p w:rsidR="002003EF" w:rsidRPr="00E724AC" w:rsidRDefault="002003EF" w:rsidP="002003EF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E724AC">
              <w:rPr>
                <w:b w:val="0"/>
                <w:sz w:val="28"/>
                <w:szCs w:val="28"/>
              </w:rPr>
              <w:t>4</w:t>
            </w:r>
          </w:p>
        </w:tc>
        <w:tc>
          <w:tcPr>
            <w:tcW w:w="2304" w:type="dxa"/>
            <w:tcBorders>
              <w:top w:val="single" w:sz="4" w:space="0" w:color="auto"/>
            </w:tcBorders>
          </w:tcPr>
          <w:p w:rsidR="002003EF" w:rsidRPr="00E724AC" w:rsidRDefault="002003EF" w:rsidP="002003EF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24AC">
              <w:rPr>
                <w:rFonts w:ascii="Times New Roman" w:hAnsi="Times New Roman" w:cs="Times New Roman"/>
                <w:sz w:val="28"/>
                <w:szCs w:val="28"/>
              </w:rPr>
              <w:t>91</w:t>
            </w:r>
          </w:p>
        </w:tc>
        <w:tc>
          <w:tcPr>
            <w:tcW w:w="2303" w:type="dxa"/>
            <w:tcBorders>
              <w:top w:val="single" w:sz="4" w:space="0" w:color="auto"/>
            </w:tcBorders>
          </w:tcPr>
          <w:p w:rsidR="002003EF" w:rsidRPr="00E724AC" w:rsidRDefault="002003EF" w:rsidP="002003EF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24AC">
              <w:rPr>
                <w:rFonts w:ascii="Times New Roman" w:hAnsi="Times New Roman" w:cs="Times New Roman"/>
                <w:sz w:val="28"/>
                <w:szCs w:val="28"/>
              </w:rPr>
              <w:t>104</w:t>
            </w:r>
          </w:p>
        </w:tc>
        <w:tc>
          <w:tcPr>
            <w:tcW w:w="2304" w:type="dxa"/>
            <w:tcBorders>
              <w:top w:val="single" w:sz="4" w:space="0" w:color="auto"/>
            </w:tcBorders>
          </w:tcPr>
          <w:p w:rsidR="002003EF" w:rsidRPr="00E724AC" w:rsidRDefault="002003EF" w:rsidP="002003EF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24AC">
              <w:rPr>
                <w:rFonts w:ascii="Times New Roman" w:hAnsi="Times New Roman" w:cs="Times New Roman"/>
                <w:sz w:val="28"/>
                <w:szCs w:val="28"/>
              </w:rPr>
              <w:t>105</w:t>
            </w:r>
          </w:p>
        </w:tc>
      </w:tr>
    </w:tbl>
    <w:p w:rsidR="002003EF" w:rsidRPr="00E724AC" w:rsidRDefault="002003EF" w:rsidP="002003EF">
      <w:pPr>
        <w:pStyle w:val="3"/>
        <w:ind w:firstLine="720"/>
        <w:jc w:val="both"/>
        <w:rPr>
          <w:b w:val="0"/>
          <w:sz w:val="28"/>
          <w:szCs w:val="28"/>
        </w:rPr>
      </w:pPr>
    </w:p>
    <w:p w:rsidR="002003EF" w:rsidRPr="00E724AC" w:rsidRDefault="002003EF" w:rsidP="002003EF">
      <w:pPr>
        <w:pStyle w:val="3"/>
        <w:ind w:firstLine="720"/>
        <w:jc w:val="both"/>
        <w:rPr>
          <w:b w:val="0"/>
          <w:sz w:val="28"/>
          <w:szCs w:val="28"/>
        </w:rPr>
      </w:pPr>
      <w:r w:rsidRPr="00E724AC">
        <w:rPr>
          <w:b w:val="0"/>
          <w:sz w:val="28"/>
          <w:szCs w:val="28"/>
        </w:rPr>
        <w:t>На основе модели тренда и сезонности осуществите оценку прогнозных значений показателя в 2016 году.</w:t>
      </w:r>
    </w:p>
    <w:p w:rsidR="002003EF" w:rsidRPr="00E724AC" w:rsidRDefault="002003EF" w:rsidP="002003EF">
      <w:pPr>
        <w:pStyle w:val="3"/>
        <w:ind w:firstLine="720"/>
        <w:jc w:val="both"/>
        <w:rPr>
          <w:b w:val="0"/>
          <w:sz w:val="28"/>
          <w:szCs w:val="28"/>
        </w:rPr>
      </w:pPr>
      <w:r w:rsidRPr="00E724AC">
        <w:rPr>
          <w:b w:val="0"/>
          <w:sz w:val="28"/>
          <w:szCs w:val="28"/>
        </w:rPr>
        <w:t>Для этого определите наличие или отсутствие трендовой компоненты, выявить наличие сезонных колебаний, отразить результаты графически.</w:t>
      </w:r>
    </w:p>
    <w:p w:rsidR="002003EF" w:rsidRPr="00E724AC" w:rsidRDefault="002003EF" w:rsidP="002003EF">
      <w:pPr>
        <w:pStyle w:val="3"/>
        <w:ind w:firstLine="720"/>
        <w:jc w:val="both"/>
        <w:rPr>
          <w:b w:val="0"/>
          <w:sz w:val="28"/>
          <w:szCs w:val="28"/>
        </w:rPr>
      </w:pPr>
      <w:r w:rsidRPr="00E724AC">
        <w:rPr>
          <w:b w:val="0"/>
          <w:sz w:val="28"/>
          <w:szCs w:val="28"/>
        </w:rPr>
        <w:t>Долгосрочную тенденцию отразите в виде наиболее адекватной процессу математической форме.</w:t>
      </w:r>
    </w:p>
    <w:p w:rsidR="00E92DD7" w:rsidRPr="00E724AC" w:rsidRDefault="002003EF" w:rsidP="002003EF">
      <w:pPr>
        <w:pStyle w:val="3"/>
        <w:ind w:firstLine="720"/>
        <w:jc w:val="both"/>
        <w:rPr>
          <w:bCs/>
          <w:iCs/>
          <w:sz w:val="28"/>
          <w:szCs w:val="28"/>
        </w:rPr>
      </w:pPr>
      <w:r w:rsidRPr="00E724AC">
        <w:rPr>
          <w:b w:val="0"/>
          <w:sz w:val="28"/>
          <w:szCs w:val="28"/>
        </w:rPr>
        <w:t>Сделайте выводы.</w:t>
      </w:r>
    </w:p>
    <w:sectPr w:rsidR="00E92DD7" w:rsidRPr="00E724AC" w:rsidSect="00476B3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411668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1">
    <w:nsid w:val="08BF2D6D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2">
    <w:nsid w:val="11FE0370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3">
    <w:nsid w:val="2AB94891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4">
    <w:nsid w:val="387C29A4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5">
    <w:nsid w:val="3EAF0899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 w:numId="5">
    <w:abstractNumId w:val="4"/>
  </w:num>
  <w:num w:numId="6">
    <w:abstractNumId w:val="5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9"/>
  <w:proofState w:spelling="clean" w:grammar="clean"/>
  <w:defaultTabStop w:val="708"/>
  <w:characterSpacingControl w:val="doNotCompress"/>
  <w:compat/>
  <w:rsids>
    <w:rsidRoot w:val="00C03D2D"/>
    <w:rsid w:val="00016593"/>
    <w:rsid w:val="00031F9B"/>
    <w:rsid w:val="00032D50"/>
    <w:rsid w:val="00044EC9"/>
    <w:rsid w:val="0004550E"/>
    <w:rsid w:val="000549CE"/>
    <w:rsid w:val="00057D46"/>
    <w:rsid w:val="000647D6"/>
    <w:rsid w:val="00082D9D"/>
    <w:rsid w:val="000A0EC5"/>
    <w:rsid w:val="000A5AC1"/>
    <w:rsid w:val="000E3542"/>
    <w:rsid w:val="000F0DBE"/>
    <w:rsid w:val="000F4A03"/>
    <w:rsid w:val="00110601"/>
    <w:rsid w:val="001122AB"/>
    <w:rsid w:val="001122BB"/>
    <w:rsid w:val="00132860"/>
    <w:rsid w:val="0018019B"/>
    <w:rsid w:val="00196FB5"/>
    <w:rsid w:val="00197E78"/>
    <w:rsid w:val="001B2E50"/>
    <w:rsid w:val="001C32E4"/>
    <w:rsid w:val="001C6511"/>
    <w:rsid w:val="001E00C3"/>
    <w:rsid w:val="002003EF"/>
    <w:rsid w:val="00201BB5"/>
    <w:rsid w:val="00215908"/>
    <w:rsid w:val="00215EB3"/>
    <w:rsid w:val="002160AC"/>
    <w:rsid w:val="002371ED"/>
    <w:rsid w:val="0024144C"/>
    <w:rsid w:val="002754F2"/>
    <w:rsid w:val="00287FDB"/>
    <w:rsid w:val="00295780"/>
    <w:rsid w:val="002A2733"/>
    <w:rsid w:val="002B01C9"/>
    <w:rsid w:val="002B3B88"/>
    <w:rsid w:val="002C4967"/>
    <w:rsid w:val="002D79D3"/>
    <w:rsid w:val="002E0670"/>
    <w:rsid w:val="003127F1"/>
    <w:rsid w:val="003325BF"/>
    <w:rsid w:val="0034523A"/>
    <w:rsid w:val="00351D18"/>
    <w:rsid w:val="0035242A"/>
    <w:rsid w:val="003531A2"/>
    <w:rsid w:val="00357DA9"/>
    <w:rsid w:val="00383538"/>
    <w:rsid w:val="003867B6"/>
    <w:rsid w:val="00386B03"/>
    <w:rsid w:val="00386F1F"/>
    <w:rsid w:val="003B434C"/>
    <w:rsid w:val="003D39A6"/>
    <w:rsid w:val="003D713A"/>
    <w:rsid w:val="003E1FC6"/>
    <w:rsid w:val="0040170E"/>
    <w:rsid w:val="00407CE4"/>
    <w:rsid w:val="00411132"/>
    <w:rsid w:val="004427F4"/>
    <w:rsid w:val="00442E76"/>
    <w:rsid w:val="0044647A"/>
    <w:rsid w:val="00476B33"/>
    <w:rsid w:val="0048056E"/>
    <w:rsid w:val="00484DAE"/>
    <w:rsid w:val="0048623C"/>
    <w:rsid w:val="004949FA"/>
    <w:rsid w:val="004A76C2"/>
    <w:rsid w:val="004D1A93"/>
    <w:rsid w:val="004D7638"/>
    <w:rsid w:val="004E6DF3"/>
    <w:rsid w:val="004F2B3F"/>
    <w:rsid w:val="004F7BE4"/>
    <w:rsid w:val="004F7CDC"/>
    <w:rsid w:val="005016FE"/>
    <w:rsid w:val="00502B3B"/>
    <w:rsid w:val="005448F4"/>
    <w:rsid w:val="00545D88"/>
    <w:rsid w:val="00546124"/>
    <w:rsid w:val="00574C72"/>
    <w:rsid w:val="0058441F"/>
    <w:rsid w:val="00584CA6"/>
    <w:rsid w:val="005B05B6"/>
    <w:rsid w:val="005B2DFA"/>
    <w:rsid w:val="005B34ED"/>
    <w:rsid w:val="005F60FA"/>
    <w:rsid w:val="006011B6"/>
    <w:rsid w:val="00601B6D"/>
    <w:rsid w:val="00610281"/>
    <w:rsid w:val="00637831"/>
    <w:rsid w:val="00643367"/>
    <w:rsid w:val="00647AFA"/>
    <w:rsid w:val="0065351D"/>
    <w:rsid w:val="00654020"/>
    <w:rsid w:val="00654626"/>
    <w:rsid w:val="006574DC"/>
    <w:rsid w:val="00662BC7"/>
    <w:rsid w:val="006808FB"/>
    <w:rsid w:val="006960EE"/>
    <w:rsid w:val="006961FE"/>
    <w:rsid w:val="006A3406"/>
    <w:rsid w:val="006A7B7B"/>
    <w:rsid w:val="006A7DC8"/>
    <w:rsid w:val="006C0A19"/>
    <w:rsid w:val="006D00A3"/>
    <w:rsid w:val="006D4A94"/>
    <w:rsid w:val="006E7E58"/>
    <w:rsid w:val="006F6344"/>
    <w:rsid w:val="006F6F53"/>
    <w:rsid w:val="007064CE"/>
    <w:rsid w:val="00712CC5"/>
    <w:rsid w:val="00730A4C"/>
    <w:rsid w:val="0073550C"/>
    <w:rsid w:val="00735717"/>
    <w:rsid w:val="00754D76"/>
    <w:rsid w:val="007609AC"/>
    <w:rsid w:val="00780C6E"/>
    <w:rsid w:val="00787F9B"/>
    <w:rsid w:val="0079770E"/>
    <w:rsid w:val="007B7EAA"/>
    <w:rsid w:val="007E6724"/>
    <w:rsid w:val="007F1FEA"/>
    <w:rsid w:val="00801B5B"/>
    <w:rsid w:val="00845CDC"/>
    <w:rsid w:val="00865AE6"/>
    <w:rsid w:val="008763DB"/>
    <w:rsid w:val="00897957"/>
    <w:rsid w:val="008A459A"/>
    <w:rsid w:val="008C308B"/>
    <w:rsid w:val="008D685B"/>
    <w:rsid w:val="008F1268"/>
    <w:rsid w:val="008F46EB"/>
    <w:rsid w:val="0091638A"/>
    <w:rsid w:val="0094319D"/>
    <w:rsid w:val="0095198A"/>
    <w:rsid w:val="00970E75"/>
    <w:rsid w:val="00992E61"/>
    <w:rsid w:val="009A6C7B"/>
    <w:rsid w:val="009D498B"/>
    <w:rsid w:val="009D7E68"/>
    <w:rsid w:val="009E0513"/>
    <w:rsid w:val="009E57A2"/>
    <w:rsid w:val="009F4B2A"/>
    <w:rsid w:val="00A00528"/>
    <w:rsid w:val="00A01AAF"/>
    <w:rsid w:val="00A07CAE"/>
    <w:rsid w:val="00A11FE4"/>
    <w:rsid w:val="00A20460"/>
    <w:rsid w:val="00A214DA"/>
    <w:rsid w:val="00A30190"/>
    <w:rsid w:val="00A377C4"/>
    <w:rsid w:val="00A63B6A"/>
    <w:rsid w:val="00A7098C"/>
    <w:rsid w:val="00A81681"/>
    <w:rsid w:val="00A81DE0"/>
    <w:rsid w:val="00A83B16"/>
    <w:rsid w:val="00A87862"/>
    <w:rsid w:val="00A87AC0"/>
    <w:rsid w:val="00A9055B"/>
    <w:rsid w:val="00A90914"/>
    <w:rsid w:val="00AA111E"/>
    <w:rsid w:val="00AA2D92"/>
    <w:rsid w:val="00AD50F9"/>
    <w:rsid w:val="00AD54B0"/>
    <w:rsid w:val="00AF1820"/>
    <w:rsid w:val="00AF566F"/>
    <w:rsid w:val="00AF6D62"/>
    <w:rsid w:val="00B14714"/>
    <w:rsid w:val="00B1637F"/>
    <w:rsid w:val="00B16B03"/>
    <w:rsid w:val="00B46160"/>
    <w:rsid w:val="00B91EF8"/>
    <w:rsid w:val="00B92696"/>
    <w:rsid w:val="00BB437E"/>
    <w:rsid w:val="00BC2A0B"/>
    <w:rsid w:val="00BE0621"/>
    <w:rsid w:val="00BF5080"/>
    <w:rsid w:val="00BF7F90"/>
    <w:rsid w:val="00C03D2D"/>
    <w:rsid w:val="00C21C12"/>
    <w:rsid w:val="00C440E0"/>
    <w:rsid w:val="00C50DAF"/>
    <w:rsid w:val="00C52242"/>
    <w:rsid w:val="00C60955"/>
    <w:rsid w:val="00C61A3B"/>
    <w:rsid w:val="00C63E9D"/>
    <w:rsid w:val="00C70889"/>
    <w:rsid w:val="00C9331D"/>
    <w:rsid w:val="00CA12C2"/>
    <w:rsid w:val="00CB49E9"/>
    <w:rsid w:val="00CB780E"/>
    <w:rsid w:val="00CC349C"/>
    <w:rsid w:val="00CD5B84"/>
    <w:rsid w:val="00CF2122"/>
    <w:rsid w:val="00CF470B"/>
    <w:rsid w:val="00D13AA9"/>
    <w:rsid w:val="00D402CD"/>
    <w:rsid w:val="00D57D2C"/>
    <w:rsid w:val="00D70CC7"/>
    <w:rsid w:val="00D83B44"/>
    <w:rsid w:val="00D86481"/>
    <w:rsid w:val="00DA0B30"/>
    <w:rsid w:val="00DA0C59"/>
    <w:rsid w:val="00DC305A"/>
    <w:rsid w:val="00DC7282"/>
    <w:rsid w:val="00DD0592"/>
    <w:rsid w:val="00DD1C78"/>
    <w:rsid w:val="00DD47F6"/>
    <w:rsid w:val="00DE17AB"/>
    <w:rsid w:val="00DF3F2D"/>
    <w:rsid w:val="00E15D9E"/>
    <w:rsid w:val="00E31F0D"/>
    <w:rsid w:val="00E357FC"/>
    <w:rsid w:val="00E54B53"/>
    <w:rsid w:val="00E569E6"/>
    <w:rsid w:val="00E61044"/>
    <w:rsid w:val="00E64D91"/>
    <w:rsid w:val="00E724AC"/>
    <w:rsid w:val="00E92DD7"/>
    <w:rsid w:val="00E94712"/>
    <w:rsid w:val="00EC5FA0"/>
    <w:rsid w:val="00EE5D40"/>
    <w:rsid w:val="00F010D4"/>
    <w:rsid w:val="00F05203"/>
    <w:rsid w:val="00F158CB"/>
    <w:rsid w:val="00F25094"/>
    <w:rsid w:val="00F369DF"/>
    <w:rsid w:val="00F40ABF"/>
    <w:rsid w:val="00F67CCE"/>
    <w:rsid w:val="00F73080"/>
    <w:rsid w:val="00F74E9F"/>
    <w:rsid w:val="00F94EAB"/>
    <w:rsid w:val="00F95BE7"/>
    <w:rsid w:val="00FB6B10"/>
    <w:rsid w:val="00FC1372"/>
    <w:rsid w:val="00FD14B2"/>
    <w:rsid w:val="00FD2B3E"/>
    <w:rsid w:val="00FE2C2F"/>
    <w:rsid w:val="00FF2133"/>
    <w:rsid w:val="00FF70A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68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76B3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C308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8C308B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4D1A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D1A93"/>
    <w:rPr>
      <w:rFonts w:ascii="Tahoma" w:hAnsi="Tahoma" w:cs="Tahoma"/>
      <w:sz w:val="16"/>
      <w:szCs w:val="16"/>
    </w:rPr>
  </w:style>
  <w:style w:type="paragraph" w:customStyle="1" w:styleId="a7">
    <w:name w:val="Практикум"/>
    <w:basedOn w:val="a"/>
    <w:rsid w:val="0018019B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table" w:styleId="a8">
    <w:name w:val="Table Grid"/>
    <w:basedOn w:val="a1"/>
    <w:uiPriority w:val="59"/>
    <w:rsid w:val="00DD47F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">
    <w:name w:val="Сетка таблицы1"/>
    <w:basedOn w:val="a1"/>
    <w:next w:val="a8"/>
    <w:uiPriority w:val="59"/>
    <w:rsid w:val="00CB780E"/>
    <w:pPr>
      <w:spacing w:after="0" w:line="240" w:lineRule="auto"/>
    </w:pPr>
    <w:rPr>
      <w:rFonts w:ascii="Times New Roman" w:hAnsi="Times New Roman" w:cs="Times New Roman"/>
      <w:sz w:val="28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9">
    <w:name w:val="СТАТ"/>
    <w:basedOn w:val="a"/>
    <w:rsid w:val="00FD2B3E"/>
    <w:pPr>
      <w:shd w:val="clear" w:color="auto" w:fill="FFFFFF"/>
      <w:autoSpaceDE w:val="0"/>
      <w:autoSpaceDN w:val="0"/>
      <w:adjustRightInd w:val="0"/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color w:val="000000"/>
      <w:spacing w:val="20"/>
      <w:sz w:val="28"/>
      <w:szCs w:val="28"/>
      <w:lang w:eastAsia="ru-RU"/>
    </w:rPr>
  </w:style>
  <w:style w:type="paragraph" w:styleId="3">
    <w:name w:val="Body Text 3"/>
    <w:basedOn w:val="a"/>
    <w:link w:val="30"/>
    <w:rsid w:val="002003EF"/>
    <w:pPr>
      <w:spacing w:after="0" w:line="240" w:lineRule="auto"/>
      <w:jc w:val="center"/>
    </w:pPr>
    <w:rPr>
      <w:rFonts w:ascii="Times New Roman" w:eastAsia="Times New Roman" w:hAnsi="Times New Roman" w:cs="Times New Roman"/>
      <w:b/>
      <w:szCs w:val="20"/>
      <w:lang w:eastAsia="ru-RU"/>
    </w:rPr>
  </w:style>
  <w:style w:type="character" w:customStyle="1" w:styleId="30">
    <w:name w:val="Основной текст 3 Знак"/>
    <w:basedOn w:val="a0"/>
    <w:link w:val="3"/>
    <w:rsid w:val="002003EF"/>
    <w:rPr>
      <w:rFonts w:ascii="Times New Roman" w:eastAsia="Times New Roman" w:hAnsi="Times New Roman" w:cs="Times New Roman"/>
      <w:b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5453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902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48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867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50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616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/>
      <c:scatterChart>
        <c:scatterStyle val="lineMarker"/>
        <c:ser>
          <c:idx val="0"/>
          <c:order val="0"/>
          <c:spPr>
            <a:ln w="28575">
              <a:solidFill>
                <a:schemeClr val="accent1"/>
              </a:solidFill>
            </a:ln>
          </c:spPr>
          <c:trendline>
            <c:trendlineType val="linear"/>
          </c:trendline>
          <c:xVal>
            <c:numRef>
              <c:f>Лист1!$B$6:$B$17</c:f>
              <c:numCache>
                <c:formatCode>General</c:formatCode>
                <c:ptCount val="1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</c:numCache>
            </c:numRef>
          </c:xVal>
          <c:yVal>
            <c:numRef>
              <c:f>Лист1!$C$6:$C$17</c:f>
              <c:numCache>
                <c:formatCode>General</c:formatCode>
                <c:ptCount val="12"/>
                <c:pt idx="0">
                  <c:v>1</c:v>
                </c:pt>
                <c:pt idx="1">
                  <c:v>3</c:v>
                </c:pt>
                <c:pt idx="2">
                  <c:v>2</c:v>
                </c:pt>
                <c:pt idx="3">
                  <c:v>3.2</c:v>
                </c:pt>
                <c:pt idx="4">
                  <c:v>2.1</c:v>
                </c:pt>
                <c:pt idx="5">
                  <c:v>3.5</c:v>
                </c:pt>
                <c:pt idx="6">
                  <c:v>2.2999999999999998</c:v>
                </c:pt>
                <c:pt idx="7">
                  <c:v>5</c:v>
                </c:pt>
                <c:pt idx="8">
                  <c:v>4</c:v>
                </c:pt>
                <c:pt idx="9">
                  <c:v>5.2</c:v>
                </c:pt>
                <c:pt idx="10">
                  <c:v>4</c:v>
                </c:pt>
              </c:numCache>
            </c:numRef>
          </c:yVal>
        </c:ser>
        <c:axId val="134205440"/>
        <c:axId val="134206976"/>
      </c:scatterChart>
      <c:valAx>
        <c:axId val="134205440"/>
        <c:scaling>
          <c:orientation val="minMax"/>
        </c:scaling>
        <c:axPos val="b"/>
        <c:numFmt formatCode="General" sourceLinked="1"/>
        <c:tickLblPos val="nextTo"/>
        <c:crossAx val="134206976"/>
        <c:crosses val="autoZero"/>
        <c:crossBetween val="midCat"/>
      </c:valAx>
      <c:valAx>
        <c:axId val="134206976"/>
        <c:scaling>
          <c:orientation val="minMax"/>
        </c:scaling>
        <c:axPos val="l"/>
        <c:majorGridlines/>
        <c:numFmt formatCode="General" sourceLinked="1"/>
        <c:tickLblPos val="nextTo"/>
        <c:crossAx val="134205440"/>
        <c:crosses val="autoZero"/>
        <c:crossBetween val="midCat"/>
      </c:valAx>
    </c:plotArea>
    <c:plotVisOnly val="1"/>
  </c:chart>
  <c:spPr>
    <a:noFill/>
    <a:ln>
      <a:noFill/>
    </a:ln>
  </c:spPr>
  <c:txPr>
    <a:bodyPr/>
    <a:lstStyle/>
    <a:p>
      <a:pPr>
        <a:defRPr sz="1200"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81793EB-93F7-4B15-9566-97934CD0DD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3</Pages>
  <Words>462</Words>
  <Characters>2635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лена Родина</dc:creator>
  <cp:lastModifiedBy>Юрий Скрипниченко</cp:lastModifiedBy>
  <cp:revision>3</cp:revision>
  <dcterms:created xsi:type="dcterms:W3CDTF">2016-05-23T14:25:00Z</dcterms:created>
  <dcterms:modified xsi:type="dcterms:W3CDTF">2016-05-23T14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